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8" r:id="rId3"/>
    <p:sldId id="259" r:id="rId4"/>
    <p:sldId id="260" r:id="rId5"/>
    <p:sldId id="261" r:id="rId6"/>
    <p:sldId id="267" r:id="rId7"/>
    <p:sldId id="262" r:id="rId8"/>
    <p:sldId id="263" r:id="rId9"/>
    <p:sldId id="283" r:id="rId10"/>
    <p:sldId id="268" r:id="rId11"/>
    <p:sldId id="257" r:id="rId12"/>
    <p:sldId id="264" r:id="rId13"/>
    <p:sldId id="265" r:id="rId14"/>
    <p:sldId id="266" r:id="rId15"/>
    <p:sldId id="272" r:id="rId16"/>
    <p:sldId id="281" r:id="rId17"/>
    <p:sldId id="270" r:id="rId18"/>
    <p:sldId id="271" r:id="rId19"/>
    <p:sldId id="282" r:id="rId20"/>
    <p:sldId id="269" r:id="rId21"/>
    <p:sldId id="274" r:id="rId22"/>
    <p:sldId id="275" r:id="rId23"/>
    <p:sldId id="276" r:id="rId24"/>
    <p:sldId id="277" r:id="rId25"/>
    <p:sldId id="278" r:id="rId26"/>
    <p:sldId id="279" r:id="rId27"/>
    <p:sldId id="28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6710BC-8A28-45CC-90F8-F6C778F339E7}" type="datetimeFigureOut">
              <a:rPr lang="en-US" smtClean="0"/>
              <a:t>7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5EC0FC-CD8F-446B-A360-7B5CE374F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40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18">
              <a:defRPr/>
            </a:pP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4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refer to field response formula on the previous page</a:t>
            </a:r>
          </a:p>
          <a:p>
            <a:pPr lvl="0">
              <a:defRPr sz="1800"/>
            </a:pPr>
            <a:r>
              <a:rPr sz="2400"/>
              <a:t>add cita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F1FE5-3D2F-4829-9C7B-9FE1820B3D4A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C80A-EE37-45BA-930E-AE7D375142D6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BC9DC-0C0C-4554-8FD4-612E9B01453E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fld id="{293DD837-51C4-42F0-BED9-2A4AA2384C1C}" type="datetime1">
              <a:rPr lang="en-US" smtClean="0"/>
              <a:t>7/5/2016</a:t>
            </a:fld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88287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FEA6C-0400-4BE6-80A9-C862EA5A98B6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E71C2-D28E-4565-9DA7-465BB635CCD6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12E0C-BC6C-460C-A574-000E5D5315D7}" type="datetime1">
              <a:rPr lang="en-US" smtClean="0"/>
              <a:t>7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49AD9-D6A5-4AB8-ADBD-D4ECCF342D81}" type="datetime1">
              <a:rPr lang="en-US" smtClean="0"/>
              <a:t>7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9B276-0CE0-46AB-ADB0-DA25E9D41A51}" type="datetime1">
              <a:rPr lang="en-US" smtClean="0"/>
              <a:t>7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778AA-EDAB-49C8-9C2C-D7DA567CBE41}" type="datetime1">
              <a:rPr lang="en-US" smtClean="0"/>
              <a:t>7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3A990-23BD-40F3-A1EE-6720809FD5BA}" type="datetime1">
              <a:rPr lang="en-US" smtClean="0"/>
              <a:t>7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641B4-106F-441F-8CF8-8C9A9F2BC710}" type="datetime1">
              <a:rPr lang="en-US" smtClean="0"/>
              <a:t>7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A81F79-B234-4D7E-93BC-F7042A841CFB}" type="datetime1">
              <a:rPr lang="en-US" smtClean="0"/>
              <a:t>7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-microboone.fnal.gov/publications/publicnotes/MICROBOONE-NOTE-1017-PUB.pdf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-microboone.fnal.gov/publications/publicnotes/MICROBOONE-NOTE-1017-PUB.pd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-microboone.fnal.gov/publications/publicnotes/MICROBOONE-NOTE-1017-PUB.pdf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microboone.fnal.gov/publications/publicnotes/MICROBOONE-NOTE-1017-PUB.pdf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ngle-Phase TPC Signal Process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46618"/>
            <a:ext cx="2743200" cy="1011382"/>
          </a:xfrm>
          <a:prstGeom prst="rect">
            <a:avLst/>
          </a:prstGeom>
        </p:spPr>
      </p:pic>
      <p:pic>
        <p:nvPicPr>
          <p:cNvPr id="7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850" y="0"/>
            <a:ext cx="3454925" cy="1079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indico.fnal.gov/conferenceDisplay.py/getLogo?confId=101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8" y="5791201"/>
            <a:ext cx="4267192" cy="1066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94214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6190" y="274638"/>
            <a:ext cx="426061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2619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00200"/>
            <a:ext cx="4641610" cy="451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24400" y="6324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NOTE-1016-PU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397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418" y="76200"/>
            <a:ext cx="908858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Event Display (</a:t>
            </a:r>
            <a:r>
              <a:rPr lang="en-US" dirty="0" err="1" smtClean="0"/>
              <a:t>MicroBooN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38" y="990600"/>
            <a:ext cx="9124950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24400" y="6324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hlinkClick r:id="rId3"/>
              </a:rPr>
              <a:t>MicroBooNE</a:t>
            </a:r>
            <a:r>
              <a:rPr lang="en-US" dirty="0" smtClean="0">
                <a:hlinkClick r:id="rId3"/>
              </a:rPr>
              <a:t> NOTE-1017-PU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299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Event Display (</a:t>
            </a:r>
            <a:r>
              <a:rPr lang="en-US" dirty="0" err="1" smtClean="0"/>
              <a:t>MicroBooN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1771650"/>
            <a:ext cx="89344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6477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hlinkClick r:id="rId3"/>
              </a:rPr>
              <a:t>MicroBooNE</a:t>
            </a:r>
            <a:r>
              <a:rPr lang="en-US" dirty="0" smtClean="0">
                <a:hlinkClick r:id="rId3"/>
              </a:rPr>
              <a:t> NOTE-1017-PU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794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30531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638" y="3474150"/>
            <a:ext cx="9153525" cy="3035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6800" y="6477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hlinkClick r:id="rId4"/>
              </a:rPr>
              <a:t>MicroBooNE</a:t>
            </a:r>
            <a:r>
              <a:rPr lang="en-US" dirty="0" smtClean="0">
                <a:hlinkClick r:id="rId4"/>
              </a:rPr>
              <a:t> NOTE-1017-PU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304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ection plane of the Same Ev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05400"/>
            <a:ext cx="8229600" cy="1020763"/>
          </a:xfrm>
        </p:spPr>
        <p:txBody>
          <a:bodyPr/>
          <a:lstStyle/>
          <a:p>
            <a:r>
              <a:rPr lang="en-US" dirty="0" err="1" smtClean="0"/>
              <a:t>MicroBooNE</a:t>
            </a:r>
            <a:r>
              <a:rPr lang="en-US" dirty="0" smtClean="0"/>
              <a:t> ev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600200"/>
            <a:ext cx="90582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6477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hlinkClick r:id="rId3"/>
              </a:rPr>
              <a:t>MicroBooNE</a:t>
            </a:r>
            <a:r>
              <a:rPr lang="en-US" dirty="0" smtClean="0">
                <a:hlinkClick r:id="rId3"/>
              </a:rPr>
              <a:t> NOTE-1017-PU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049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>
            <a:spLocks noGrp="1"/>
          </p:cNvSpPr>
          <p:nvPr>
            <p:ph type="title" idx="4294967295"/>
          </p:nvPr>
        </p:nvSpPr>
        <p:spPr>
          <a:xfrm>
            <a:off x="669727" y="-28975"/>
            <a:ext cx="7804547" cy="639404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262889">
              <a:defRPr sz="3600"/>
            </a:lvl1pPr>
          </a:lstStyle>
          <a:p>
            <a:pPr lvl="0">
              <a:defRPr sz="1800" u="none"/>
            </a:pPr>
            <a:r>
              <a:rPr sz="2500" u="sng"/>
              <a:t>Requirements of a Field Response Calibration System</a:t>
            </a:r>
          </a:p>
        </p:txBody>
      </p:sp>
      <p:sp>
        <p:nvSpPr>
          <p:cNvPr id="146" name="Shape 146"/>
          <p:cNvSpPr>
            <a:spLocks noGrp="1"/>
          </p:cNvSpPr>
          <p:nvPr>
            <p:ph type="body" idx="4294967295"/>
          </p:nvPr>
        </p:nvSpPr>
        <p:spPr>
          <a:xfrm>
            <a:off x="444345" y="1018681"/>
            <a:ext cx="7982304" cy="3445883"/>
          </a:xfrm>
          <a:prstGeom prst="rect">
            <a:avLst/>
          </a:prstGeom>
        </p:spPr>
        <p:txBody>
          <a:bodyPr/>
          <a:lstStyle/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A bright point-like electron source is favored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The multiple known source positions are crucial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The electron spot is close to the wire plane to limit diffusions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Averaging is needed to minimize electronics noises-&gt;trigger is desired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Distortion by digitization must be minimized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/>
              <a:t>Negligible influence on the drift field</a:t>
            </a:r>
          </a:p>
        </p:txBody>
      </p:sp>
      <p:sp>
        <p:nvSpPr>
          <p:cNvPr id="147" name="Shape 147"/>
          <p:cNvSpPr>
            <a:spLocks noGrp="1"/>
          </p:cNvSpPr>
          <p:nvPr>
            <p:ph type="sldNum" sz="quarter" idx="4294967295"/>
          </p:nvPr>
        </p:nvSpPr>
        <p:spPr>
          <a:xfrm>
            <a:off x="4482666" y="6505277"/>
            <a:ext cx="470334" cy="26789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/>
            <a:fld id="{86CB4B4D-7CA3-9044-876B-883B54F8677D}" type="slidenum">
              <a:t>15</a:t>
            </a:fld>
            <a:endParaRPr dirty="0"/>
          </a:p>
        </p:txBody>
      </p:sp>
      <p:sp>
        <p:nvSpPr>
          <p:cNvPr id="148" name="Shape 148"/>
          <p:cNvSpPr/>
          <p:nvPr/>
        </p:nvSpPr>
        <p:spPr>
          <a:xfrm>
            <a:off x="165778" y="4994482"/>
            <a:ext cx="8812445" cy="1180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normAutofit/>
          </a:bodyPr>
          <a:lstStyle>
            <a:lvl1pPr marL="431165" indent="-431165" algn="l" defTabSz="566674">
              <a:spcBef>
                <a:spcPts val="4000"/>
              </a:spcBef>
              <a:buSzPct val="75000"/>
              <a:buChar char="•"/>
              <a:defRPr sz="3492" i="1"/>
            </a:lvl1pPr>
          </a:lstStyle>
          <a:p>
            <a:pPr lvl="0">
              <a:defRPr sz="1800" i="0"/>
            </a:pPr>
            <a:r>
              <a:rPr lang="en-US" sz="2500" dirty="0" smtClean="0"/>
              <a:t>We </a:t>
            </a:r>
            <a:r>
              <a:rPr sz="2500" dirty="0" smtClean="0"/>
              <a:t>propose </a:t>
            </a:r>
            <a:r>
              <a:rPr sz="2500" dirty="0"/>
              <a:t>a scheme of field response calibration system with photocathode driven by pulsed laser</a:t>
            </a:r>
          </a:p>
        </p:txBody>
      </p:sp>
      <p:sp>
        <p:nvSpPr>
          <p:cNvPr id="6" name="TextBox 5"/>
          <p:cNvSpPr txBox="1"/>
          <p:nvPr/>
        </p:nvSpPr>
        <p:spPr>
          <a:xfrm rot="2762667">
            <a:off x="7784580" y="755290"/>
            <a:ext cx="1831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ichen</a:t>
            </a:r>
            <a:r>
              <a:rPr lang="en-US" dirty="0" smtClean="0"/>
              <a:t> 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116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6488668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tt </a:t>
            </a:r>
            <a:r>
              <a:rPr lang="en-US" dirty="0" err="1" smtClean="0"/>
              <a:t>Viren</a:t>
            </a:r>
            <a:r>
              <a:rPr lang="en-US" dirty="0" smtClean="0"/>
              <a:t> (BNL) , also Leon Rochester (SLAC)</a:t>
            </a:r>
            <a:endParaRPr lang="en-US" dirty="0"/>
          </a:p>
        </p:txBody>
      </p:sp>
      <p:sp>
        <p:nvSpPr>
          <p:cNvPr id="6" name="AutoShape 4" descr="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"/>
          <p:cNvSpPr>
            <a:spLocks noChangeAspect="1" noChangeArrowheads="1"/>
          </p:cNvSpPr>
          <p:nvPr/>
        </p:nvSpPr>
        <p:spPr bwMode="auto">
          <a:xfrm>
            <a:off x="155575" y="-4167188"/>
            <a:ext cx="11601450" cy="869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data:image/png;base64,iVBORw0KGgoAAAANSUhEUgAAB9AAAAXbCAYAAABnYCWTAAAgAElEQVR4nOzde5AkxYHnedmd3dndH3t3Zmdjt/+crZ3d2Z7mzM40trWm3bW7mtFo51WanRmh0mn1LqHXUINAQpAgBmglAgRKXg1NdvMmaV4NCTQ0dCVU08WjUjRQiAISqRAFqgaVEhWIQkiaGs3Mjn73RyuK7KzwSI8IjwiPzO/HLMxG0nRWZKS7h7v/PDzeIwAAAAAAAAAAAAAAoPcUfQIAAAAAAAAAAAAAAPiAAB0AAAAAAAAAAAAAA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"/>
          <p:cNvSpPr>
            <a:spLocks noChangeAspect="1" noChangeArrowheads="1"/>
          </p:cNvSpPr>
          <p:nvPr/>
        </p:nvSpPr>
        <p:spPr bwMode="auto">
          <a:xfrm>
            <a:off x="307975" y="-4014788"/>
            <a:ext cx="11601450" cy="869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643"/>
            <a:ext cx="9144000" cy="629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4700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trics for Signal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In my opinion, there are only two solid metrics can be used to evaluate the noise and signal processing</a:t>
            </a:r>
          </a:p>
          <a:p>
            <a:pPr lvl="1"/>
            <a:r>
              <a:rPr lang="en-US" dirty="0"/>
              <a:t> </a:t>
            </a:r>
            <a:r>
              <a:rPr lang="en-US" b="1" u="sng" dirty="0" smtClean="0"/>
              <a:t>ENC </a:t>
            </a:r>
            <a:r>
              <a:rPr lang="en-US" dirty="0" smtClean="0"/>
              <a:t>(equivalent noise charge) </a:t>
            </a:r>
            <a:r>
              <a:rPr lang="en-US" dirty="0" smtClean="0">
                <a:sym typeface="Wingdings" panose="05000000000000000000" pitchFamily="2" charset="2"/>
              </a:rPr>
              <a:t> basically proportional to the pedestal RMS in terms of ADC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b="1" u="sng" dirty="0" smtClean="0">
                <a:sym typeface="Wingdings" panose="05000000000000000000" pitchFamily="2" charset="2"/>
              </a:rPr>
              <a:t>DNC </a:t>
            </a:r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 smtClean="0">
                <a:sym typeface="Wingdings" panose="05000000000000000000" pitchFamily="2" charset="2"/>
              </a:rPr>
              <a:t>deconvoluted</a:t>
            </a:r>
            <a:r>
              <a:rPr lang="en-US" dirty="0" smtClean="0">
                <a:sym typeface="Wingdings" panose="05000000000000000000" pitchFamily="2" charset="2"/>
              </a:rPr>
              <a:t> noise charge),  can be compared with the number of ionized electrons from real signal, it depends on 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ENC (noise level) and frequency content 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Response function used for deconvolution (field response for the real signal)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Time window (band width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3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7036"/>
            <a:ext cx="8229600" cy="1143000"/>
          </a:xfrm>
        </p:spPr>
        <p:txBody>
          <a:bodyPr/>
          <a:lstStyle/>
          <a:p>
            <a:r>
              <a:rPr lang="en-US" dirty="0" smtClean="0"/>
              <a:t>Preliminary RMS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079" y="1330036"/>
            <a:ext cx="4453703" cy="3200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000" y="4530436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ssuming that we cut at half of the MIP (red line) for the RMS, the time limit is about 350 u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f cut at 350 us, 0.999999 vs. 0.99968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eed to look at the reconstructed image to fully evaluate impact</a:t>
            </a: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1547906"/>
            <a:ext cx="4076700" cy="2764659"/>
          </a:xfrm>
        </p:spPr>
      </p:pic>
      <p:sp>
        <p:nvSpPr>
          <p:cNvPr id="12" name="TextBox 11"/>
          <p:cNvSpPr txBox="1"/>
          <p:nvPr/>
        </p:nvSpPr>
        <p:spPr>
          <a:xfrm>
            <a:off x="1295400" y="1828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P traveling 3.2 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10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Summary of Signal Formation</a:t>
            </a:r>
            <a:endParaRPr lang="en-US" b="1" u="sng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21402401"/>
              </p:ext>
            </p:extLst>
          </p:nvPr>
        </p:nvGraphicFramePr>
        <p:xfrm>
          <a:off x="359833" y="897466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ngitudinal</a:t>
                      </a:r>
                      <a:r>
                        <a:rPr lang="en-US" baseline="0" dirty="0" smtClean="0"/>
                        <a:t> (Drif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nsver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gitization 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 m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-5 mm</a:t>
                      </a:r>
                      <a:endParaRPr lang="en-US" sz="2400" dirty="0"/>
                    </a:p>
                  </a:txBody>
                  <a:tcPr/>
                </a:tc>
              </a:tr>
              <a:tr h="12361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ffusion (</a:t>
                      </a:r>
                      <a:r>
                        <a:rPr lang="el-GR" sz="2400" dirty="0" smtClean="0"/>
                        <a:t>σ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&lt;1.7 m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&lt;2.4</a:t>
                      </a:r>
                      <a:r>
                        <a:rPr lang="en-US" sz="2400" baseline="0" dirty="0" smtClean="0"/>
                        <a:t> mm</a:t>
                      </a:r>
                      <a:endParaRPr lang="en-US" sz="2400" dirty="0"/>
                    </a:p>
                  </a:txBody>
                  <a:tcPr/>
                </a:tc>
              </a:tr>
              <a:tr h="24214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lectronics</a:t>
                      </a:r>
                      <a:r>
                        <a:rPr lang="en-US" sz="2400" baseline="0" dirty="0" smtClean="0"/>
                        <a:t> Shaping (</a:t>
                      </a:r>
                      <a:r>
                        <a:rPr lang="el-GR" sz="2400" baseline="0" dirty="0" smtClean="0"/>
                        <a:t>σ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3 m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/A</a:t>
                      </a:r>
                      <a:endParaRPr lang="en-US" sz="2400" dirty="0"/>
                    </a:p>
                  </a:txBody>
                  <a:tcPr/>
                </a:tc>
              </a:tr>
              <a:tr h="12361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ield Response Func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~1.1 m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-5</a:t>
                      </a:r>
                      <a:r>
                        <a:rPr lang="en-US" sz="2400" baseline="0" dirty="0" smtClean="0"/>
                        <a:t> mm</a:t>
                      </a:r>
                      <a:endParaRPr lang="en-US" sz="2400" dirty="0" smtClean="0"/>
                    </a:p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3877727"/>
            <a:ext cx="8839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sed on </a:t>
            </a:r>
            <a:r>
              <a:rPr lang="en-US" sz="2000" dirty="0" err="1" smtClean="0"/>
              <a:t>MicroBooNE</a:t>
            </a:r>
            <a:r>
              <a:rPr lang="en-US" sz="2000" dirty="0" smtClean="0"/>
              <a:t> performance, we can estimate the performance at DUNE taking into account increase of wire length and wire pit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MIP traveling parallel to the wire plane  and perpendicular to the wir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(Peak Height)/(Noise </a:t>
            </a:r>
            <a:r>
              <a:rPr lang="el-GR" sz="2000" dirty="0" smtClean="0"/>
              <a:t>σ</a:t>
            </a:r>
            <a:r>
              <a:rPr lang="en-US" sz="2000" dirty="0" smtClean="0"/>
              <a:t>) ratio for collection plane ~ 42: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(Peak Height)/(Noise </a:t>
            </a:r>
            <a:r>
              <a:rPr lang="el-GR" sz="2000" dirty="0" smtClean="0"/>
              <a:t>σ</a:t>
            </a:r>
            <a:r>
              <a:rPr lang="en-US" sz="2000" dirty="0" smtClean="0"/>
              <a:t>) ratio for induction plane ~ 11: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For Induction plane, the above ratio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Decrease with angle to the wire plane (0 degrees for paralle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ncrease with smaller angle to the wire (90 degrees for perpendi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A0BFF48-D90E-4938-A93C-BD6C819B84CF}" type="datetime1">
              <a:rPr lang="en-US" smtClean="0">
                <a:latin typeface="Helvetica"/>
                <a:cs typeface="Helvetica"/>
              </a:rPr>
              <a:t>7/5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62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248400" y="1066800"/>
            <a:ext cx="2819400" cy="3883938"/>
          </a:xfrm>
          <a:prstGeom prst="rect">
            <a:avLst/>
          </a:prstGeom>
          <a:solidFill>
            <a:srgbClr val="FFFF00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3810000" cy="4130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ngle-Phase TPC Signal Form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5350463"/>
            <a:ext cx="8991599" cy="150753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duction wire is essential due to lack of amplification and limitations in power consumption</a:t>
            </a:r>
          </a:p>
          <a:p>
            <a:r>
              <a:rPr lang="en-US" dirty="0" smtClean="0"/>
              <a:t>Induction signal strongly depends on the local charge distrib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" y="914400"/>
            <a:ext cx="2223025" cy="4267200"/>
            <a:chOff x="6324311" y="1143000"/>
            <a:chExt cx="2223025" cy="4267200"/>
          </a:xfrm>
        </p:grpSpPr>
        <p:sp>
          <p:nvSpPr>
            <p:cNvPr id="12" name="TextBox 11"/>
            <p:cNvSpPr txBox="1"/>
            <p:nvPr/>
          </p:nvSpPr>
          <p:spPr>
            <a:xfrm>
              <a:off x="6324600" y="11430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311" y="23622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on Wire Plane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05023" y="1905000"/>
              <a:ext cx="1829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eld Response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35814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to be digitized by ADC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280755" y="2971800"/>
              <a:ext cx="125335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lectronics </a:t>
              </a:r>
              <a:br>
                <a:rPr lang="en-US" dirty="0" smtClean="0"/>
              </a:br>
              <a:r>
                <a:rPr lang="en-US" dirty="0" smtClean="0"/>
                <a:t>Response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6680" y="42277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4763869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62122" y="4242754"/>
              <a:ext cx="21852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Charge Extraction)</a:t>
              </a:r>
              <a:endParaRPr lang="en-US" dirty="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2057400" y="1560731"/>
            <a:ext cx="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267200" y="1847165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404499" y="2779931"/>
            <a:ext cx="2514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/>
              <a:t>v</a:t>
            </a:r>
            <a:r>
              <a:rPr lang="en-US" sz="2800" baseline="-25000" dirty="0" err="1" smtClean="0"/>
              <a:t>q</a:t>
            </a:r>
            <a:r>
              <a:rPr lang="en-US" sz="2800" dirty="0" smtClean="0"/>
              <a:t>: velocity</a:t>
            </a:r>
            <a:endParaRPr lang="en-US" sz="2800" dirty="0"/>
          </a:p>
          <a:p>
            <a:r>
              <a:rPr lang="en-US" sz="2800" dirty="0" err="1"/>
              <a:t>E</a:t>
            </a:r>
            <a:r>
              <a:rPr lang="en-US" sz="2800" baseline="-25000" dirty="0" err="1"/>
              <a:t>w</a:t>
            </a:r>
            <a:r>
              <a:rPr lang="en-US" sz="2800" dirty="0"/>
              <a:t>: weighting </a:t>
            </a:r>
            <a:r>
              <a:rPr lang="en-US" sz="2800" dirty="0" smtClean="0"/>
              <a:t>field</a:t>
            </a:r>
          </a:p>
          <a:p>
            <a:r>
              <a:rPr lang="en-US" sz="2800" dirty="0" smtClean="0"/>
              <a:t>q: </a:t>
            </a:r>
            <a:r>
              <a:rPr lang="en-US" sz="2800" dirty="0"/>
              <a:t>charg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715000" y="1905000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57154"/>
              </p:ext>
            </p:extLst>
          </p:nvPr>
        </p:nvGraphicFramePr>
        <p:xfrm>
          <a:off x="6580188" y="1976438"/>
          <a:ext cx="21574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850680" imgH="266400" progId="Equation.DSMT4">
                  <p:embed/>
                </p:oleObj>
              </mc:Choice>
              <mc:Fallback>
                <p:oleObj name="Equation" r:id="rId5" imgW="85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0188" y="1976438"/>
                        <a:ext cx="215741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52099" y="1122402"/>
            <a:ext cx="281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hockley–</a:t>
            </a:r>
            <a:r>
              <a:rPr lang="en-US" sz="2400" b="1" dirty="0" err="1"/>
              <a:t>Ramo</a:t>
            </a:r>
            <a:r>
              <a:rPr lang="en-US" sz="2400" b="1" dirty="0"/>
              <a:t> theorem</a:t>
            </a:r>
          </a:p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20147537">
            <a:off x="2935279" y="172033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43201" y="914400"/>
            <a:ext cx="3429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ighting Potential of a U wi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0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5715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duction wire planes are essential for single-phase </a:t>
            </a:r>
            <a:r>
              <a:rPr lang="en-US" dirty="0" err="1" smtClean="0"/>
              <a:t>LArTPC</a:t>
            </a:r>
            <a:endParaRPr lang="en-US" dirty="0" smtClean="0"/>
          </a:p>
          <a:p>
            <a:pPr lvl="1"/>
            <a:r>
              <a:rPr lang="en-US" dirty="0" smtClean="0"/>
              <a:t>Signal processing of induction signal has been an open question</a:t>
            </a:r>
          </a:p>
          <a:p>
            <a:pPr lvl="1"/>
            <a:r>
              <a:rPr lang="en-US" dirty="0" smtClean="0"/>
              <a:t>We developed a new procedure based on 2D deconvolution + ROI + AB </a:t>
            </a:r>
          </a:p>
          <a:p>
            <a:pPr lvl="1"/>
            <a:r>
              <a:rPr lang="en-US" dirty="0"/>
              <a:t>We are working towards a direct </a:t>
            </a:r>
            <a:r>
              <a:rPr lang="en-US" dirty="0" smtClean="0"/>
              <a:t>calibration/calculation </a:t>
            </a:r>
            <a:r>
              <a:rPr lang="en-US" dirty="0"/>
              <a:t>of field response function with a test stand  </a:t>
            </a:r>
          </a:p>
          <a:p>
            <a:pPr lvl="1"/>
            <a:endParaRPr lang="en-US" dirty="0"/>
          </a:p>
          <a:p>
            <a:r>
              <a:rPr lang="en-US" dirty="0" smtClean="0"/>
              <a:t>ENC and DNC are two metrics to evaluate TPC signal proces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5083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38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nvolution and Matrix Inver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724400" y="1069032"/>
            <a:ext cx="4191000" cy="556843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can also write the formula in a discrete manner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f there is no filter function in the deconvolution process , the FFT deconvolution is basically equivalent to the matrix inversion problem </a:t>
            </a:r>
            <a:endParaRPr lang="en-US" sz="2400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7281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0558920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52500" y="83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08609528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9101" y="640663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12656662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8024"/>
              </p:ext>
            </p:extLst>
          </p:nvPr>
        </p:nvGraphicFramePr>
        <p:xfrm>
          <a:off x="5715000" y="1992499"/>
          <a:ext cx="2330793" cy="83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1" imgW="952200" imgH="342720" progId="Equation.DSMT4">
                  <p:embed/>
                </p:oleObj>
              </mc:Choice>
              <mc:Fallback>
                <p:oleObj name="Equation" r:id="rId11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1992499"/>
                        <a:ext cx="2330793" cy="83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20264"/>
              </p:ext>
            </p:extLst>
          </p:nvPr>
        </p:nvGraphicFramePr>
        <p:xfrm>
          <a:off x="5715000" y="4876800"/>
          <a:ext cx="2231913" cy="6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0" y="4876800"/>
                        <a:ext cx="2231913" cy="62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574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Matrix Inversion and Chi-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211763"/>
          </a:xfrm>
        </p:spPr>
        <p:txBody>
          <a:bodyPr/>
          <a:lstStyle/>
          <a:p>
            <a:r>
              <a:rPr lang="en-US" dirty="0" smtClean="0"/>
              <a:t>Matrix inversion can be derived through Chi-squ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67592"/>
              </p:ext>
            </p:extLst>
          </p:nvPr>
        </p:nvGraphicFramePr>
        <p:xfrm>
          <a:off x="838200" y="1411288"/>
          <a:ext cx="6021387" cy="39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2831760" imgH="1879560" progId="Equation.DSMT4">
                  <p:embed/>
                </p:oleObj>
              </mc:Choice>
              <mc:Fallback>
                <p:oleObj name="Equation" r:id="rId3" imgW="28317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11288"/>
                        <a:ext cx="6021387" cy="399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4102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w, we recovered the solution in the previous slice</a:t>
            </a:r>
          </a:p>
          <a:p>
            <a:r>
              <a:rPr lang="en-US" sz="2800" dirty="0" smtClean="0"/>
              <a:t>The last equation is in matrix format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659281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36320"/>
            <a:ext cx="8229600" cy="1143000"/>
          </a:xfrm>
        </p:spPr>
        <p:txBody>
          <a:bodyPr/>
          <a:lstStyle/>
          <a:p>
            <a:r>
              <a:rPr lang="en-US" dirty="0" smtClean="0"/>
              <a:t>Adding a Penalty in Chi-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495800"/>
          </a:xfrm>
        </p:spPr>
        <p:txBody>
          <a:bodyPr/>
          <a:lstStyle/>
          <a:p>
            <a:r>
              <a:rPr lang="en-US" dirty="0" smtClean="0"/>
              <a:t>Let’s use the second derivative to penalty</a:t>
            </a:r>
          </a:p>
          <a:p>
            <a:endParaRPr lang="en-US" dirty="0"/>
          </a:p>
          <a:p>
            <a:r>
              <a:rPr lang="en-US" dirty="0" smtClean="0"/>
              <a:t>The second derivative can be written as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     , in this cas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52349"/>
              </p:ext>
            </p:extLst>
          </p:nvPr>
        </p:nvGraphicFramePr>
        <p:xfrm>
          <a:off x="2057400" y="914400"/>
          <a:ext cx="45910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" imgW="2158920" imgH="520560" progId="Equation.DSMT4">
                  <p:embed/>
                </p:oleObj>
              </mc:Choice>
              <mc:Fallback>
                <p:oleObj name="Equation" r:id="rId3" imgW="2158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45910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46123"/>
              </p:ext>
            </p:extLst>
          </p:nvPr>
        </p:nvGraphicFramePr>
        <p:xfrm>
          <a:off x="2751138" y="2646363"/>
          <a:ext cx="2770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1138" y="2646363"/>
                        <a:ext cx="27701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57886"/>
              </p:ext>
            </p:extLst>
          </p:nvPr>
        </p:nvGraphicFramePr>
        <p:xfrm>
          <a:off x="30480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22072"/>
              </p:ext>
            </p:extLst>
          </p:nvPr>
        </p:nvGraphicFramePr>
        <p:xfrm>
          <a:off x="1066800" y="3886200"/>
          <a:ext cx="4038600" cy="74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4038600" cy="74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5767"/>
              </p:ext>
            </p:extLst>
          </p:nvPr>
        </p:nvGraphicFramePr>
        <p:xfrm>
          <a:off x="609600" y="4572000"/>
          <a:ext cx="74136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1" imgW="3911400" imgH="1015920" progId="Equation.DSMT4">
                  <p:embed/>
                </p:oleObj>
              </mc:Choice>
              <mc:Fallback>
                <p:oleObj name="Equation" r:id="rId11" imgW="3911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74136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1881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495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olution is thu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, we have an additional term of</a:t>
            </a:r>
            <a:br>
              <a:rPr lang="en-US" dirty="0" smtClean="0"/>
            </a:br>
            <a:r>
              <a:rPr lang="en-US" dirty="0" smtClean="0"/>
              <a:t>applied to the original solu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28539"/>
              </p:ext>
            </p:extLst>
          </p:nvPr>
        </p:nvGraphicFramePr>
        <p:xfrm>
          <a:off x="1576388" y="509588"/>
          <a:ext cx="563245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3" imgW="2971800" imgH="1041120" progId="Equation.DSMT4">
                  <p:embed/>
                </p:oleObj>
              </mc:Choice>
              <mc:Fallback>
                <p:oleObj name="Equation" r:id="rId3" imgW="29718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09588"/>
                        <a:ext cx="563245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4781"/>
              </p:ext>
            </p:extLst>
          </p:nvPr>
        </p:nvGraphicFramePr>
        <p:xfrm>
          <a:off x="1676400" y="2743200"/>
          <a:ext cx="536575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5" imgW="2831760" imgH="1498320" progId="Equation.DSMT4">
                  <p:embed/>
                </p:oleObj>
              </mc:Choice>
              <mc:Fallback>
                <p:oleObj name="Equation" r:id="rId5" imgW="2831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36575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92705"/>
              </p:ext>
            </p:extLst>
          </p:nvPr>
        </p:nvGraphicFramePr>
        <p:xfrm>
          <a:off x="6629400" y="5410200"/>
          <a:ext cx="18399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5410200"/>
                        <a:ext cx="1839912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0093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320"/>
            <a:ext cx="8229600" cy="950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in Matrix vs. Filter in Decon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 in matrix format is multiplied to the original solution </a:t>
            </a:r>
            <a:r>
              <a:rPr lang="en-US" dirty="0" smtClean="0">
                <a:sym typeface="Wingdings" panose="05000000000000000000" pitchFamily="2" charset="2"/>
              </a:rPr>
              <a:t> effective a smearing function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Filter in deconvolution is effective a smearing function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Therefore, we can conclude that they are equivalent!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lter is equivalent to a penalty in the chi-squar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lter is equivalent to a smearing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828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the Following “Wiener-like” Deconvolution Filt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2362200"/>
            <a:ext cx="8229600" cy="3611563"/>
          </a:xfrm>
        </p:spPr>
        <p:txBody>
          <a:bodyPr/>
          <a:lstStyle/>
          <a:p>
            <a:r>
              <a:rPr lang="en-US" dirty="0" smtClean="0"/>
              <a:t>When we perform the fit, we have all three parameters</a:t>
            </a:r>
          </a:p>
          <a:p>
            <a:r>
              <a:rPr lang="en-US" dirty="0" smtClean="0"/>
              <a:t>To implement in, set [0] = 1, so that the filter will normalize to 1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70529"/>
              </p:ext>
            </p:extLst>
          </p:nvPr>
        </p:nvGraphicFramePr>
        <p:xfrm>
          <a:off x="2590800" y="1371600"/>
          <a:ext cx="358665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1333440" imgH="368280" progId="Equation.DSMT4">
                  <p:embed/>
                </p:oleObj>
              </mc:Choice>
              <mc:Fallback>
                <p:oleObj name="Equation" r:id="rId3" imgW="1333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371600"/>
                        <a:ext cx="358665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143000" y="4495800"/>
            <a:ext cx="7086600" cy="2287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954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I: ideal track </a:t>
            </a:r>
            <a:br>
              <a:rPr lang="en-US" dirty="0" smtClean="0"/>
            </a:br>
            <a:r>
              <a:rPr lang="en-US" dirty="0" smtClean="0"/>
              <a:t>(uniform charge density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5059363"/>
          </a:xfrm>
        </p:spPr>
        <p:txBody>
          <a:bodyPr/>
          <a:lstStyle/>
          <a:p>
            <a:r>
              <a:rPr lang="en-US" dirty="0" smtClean="0"/>
              <a:t>Black lines are used to illustrate the wire boundary (+- half wire pitch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394940"/>
            <a:ext cx="5029200" cy="446306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1295400" y="2775940"/>
            <a:ext cx="1143000" cy="1981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600200" y="2775940"/>
            <a:ext cx="38100" cy="3581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133600" y="2801833"/>
            <a:ext cx="38100" cy="3581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5448300" y="1981200"/>
            <a:ext cx="3619500" cy="1625068"/>
            <a:chOff x="5448300" y="2020864"/>
            <a:chExt cx="3619500" cy="1625068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5791200" y="2209800"/>
              <a:ext cx="0" cy="1066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791200" y="3276600"/>
              <a:ext cx="2819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8486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48300" y="2020864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400800" y="2801833"/>
              <a:ext cx="12192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4008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6200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5334000" y="3251732"/>
            <a:ext cx="3733800" cy="1625068"/>
            <a:chOff x="5334000" y="3251732"/>
            <a:chExt cx="3733800" cy="1625068"/>
          </a:xfrm>
        </p:grpSpPr>
        <p:grpSp>
          <p:nvGrpSpPr>
            <p:cNvPr id="30" name="Group 29"/>
            <p:cNvGrpSpPr/>
            <p:nvPr/>
          </p:nvGrpSpPr>
          <p:grpSpPr>
            <a:xfrm>
              <a:off x="5334000" y="3251732"/>
              <a:ext cx="3733800" cy="1625068"/>
              <a:chOff x="5334000" y="2020864"/>
              <a:chExt cx="3733800" cy="162506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5791200" y="2209800"/>
                <a:ext cx="0" cy="1066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791200" y="3276600"/>
                <a:ext cx="28194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7848600" y="3276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334000" y="2020864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Q</a:t>
                </a:r>
                <a:r>
                  <a:rPr lang="en-US" baseline="-25000" dirty="0" err="1" smtClean="0"/>
                  <a:t>eff</a:t>
                </a:r>
                <a:endParaRPr lang="en-US" baseline="-250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V="1">
                <a:off x="6400800" y="2743200"/>
                <a:ext cx="609600" cy="29601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6400800" y="3039216"/>
                <a:ext cx="0" cy="23738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20000" y="3039216"/>
                <a:ext cx="0" cy="23738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Connector 42"/>
            <p:cNvCxnSpPr/>
            <p:nvPr/>
          </p:nvCxnSpPr>
          <p:spPr>
            <a:xfrm flipH="1" flipV="1">
              <a:off x="7010400" y="3974068"/>
              <a:ext cx="609600" cy="29601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4953000" y="4724401"/>
            <a:ext cx="4151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aking into account change in response function</a:t>
            </a:r>
            <a:endParaRPr 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5181600" y="6550223"/>
            <a:ext cx="3922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aking into account dynamic induced charge</a:t>
            </a:r>
            <a:endParaRPr lang="en-US" sz="14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5334000" y="5004332"/>
            <a:ext cx="3733800" cy="1625068"/>
            <a:chOff x="5334000" y="5004332"/>
            <a:chExt cx="3733800" cy="1625068"/>
          </a:xfrm>
        </p:grpSpPr>
        <p:grpSp>
          <p:nvGrpSpPr>
            <p:cNvPr id="66" name="Group 65"/>
            <p:cNvGrpSpPr/>
            <p:nvPr/>
          </p:nvGrpSpPr>
          <p:grpSpPr>
            <a:xfrm>
              <a:off x="5334000" y="5004332"/>
              <a:ext cx="3733800" cy="1625068"/>
              <a:chOff x="5334000" y="3251732"/>
              <a:chExt cx="3733800" cy="1625068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5334000" y="3251732"/>
                <a:ext cx="3733800" cy="1625068"/>
                <a:chOff x="5334000" y="2020864"/>
                <a:chExt cx="3733800" cy="1625068"/>
              </a:xfrm>
            </p:grpSpPr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5791200" y="2209800"/>
                  <a:ext cx="0" cy="10668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>
                  <a:off x="5791200" y="3276600"/>
                  <a:ext cx="28194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/>
                <p:cNvSpPr txBox="1"/>
                <p:nvPr/>
              </p:nvSpPr>
              <p:spPr>
                <a:xfrm>
                  <a:off x="7848600" y="3276600"/>
                  <a:ext cx="1219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Time</a:t>
                  </a:r>
                  <a:endParaRPr lang="en-US" dirty="0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5334000" y="2020864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Q</a:t>
                  </a:r>
                  <a:r>
                    <a:rPr lang="en-US" baseline="-25000" dirty="0" err="1" smtClean="0"/>
                    <a:t>eff</a:t>
                  </a:r>
                  <a:endParaRPr lang="en-US" baseline="-25000" dirty="0"/>
                </a:p>
              </p:txBody>
            </p: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5867400" y="2743200"/>
                  <a:ext cx="1143000" cy="53340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8" name="Straight Connector 67"/>
              <p:cNvCxnSpPr/>
              <p:nvPr/>
            </p:nvCxnSpPr>
            <p:spPr>
              <a:xfrm flipH="1" flipV="1">
                <a:off x="7010400" y="3974068"/>
                <a:ext cx="1143000" cy="533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6438900" y="5993368"/>
              <a:ext cx="0" cy="266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620000" y="5993368"/>
              <a:ext cx="0" cy="255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extBox 89"/>
          <p:cNvSpPr txBox="1"/>
          <p:nvPr/>
        </p:nvSpPr>
        <p:spPr>
          <a:xfrm>
            <a:off x="7581900" y="534703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charge is from next wi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68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w look at the raw signal after </a:t>
            </a:r>
            <a:br>
              <a:rPr lang="en-US" dirty="0" smtClean="0"/>
            </a:br>
            <a:r>
              <a:rPr lang="en-US" dirty="0" smtClean="0"/>
              <a:t>convolute with bi-polar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04800" y="1371600"/>
            <a:ext cx="3619500" cy="1625068"/>
            <a:chOff x="5448300" y="2020864"/>
            <a:chExt cx="3619500" cy="1625068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791200" y="2209800"/>
              <a:ext cx="0" cy="1066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791200" y="3276600"/>
              <a:ext cx="2819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8486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48300" y="2020864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400800" y="2801833"/>
              <a:ext cx="12192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4008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6200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66700" y="2870732"/>
            <a:ext cx="3619500" cy="1853668"/>
            <a:chOff x="5448300" y="2020864"/>
            <a:chExt cx="3619500" cy="1853668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5791200" y="2209800"/>
              <a:ext cx="0" cy="1066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791200" y="3276600"/>
              <a:ext cx="2819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8486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48300" y="2020864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6324600" y="2743200"/>
              <a:ext cx="76200" cy="533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620000" y="3276600"/>
              <a:ext cx="76200" cy="5979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1219200" y="3593068"/>
            <a:ext cx="762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362200" y="4126468"/>
            <a:ext cx="76200" cy="5979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1446" y="4724400"/>
            <a:ext cx="35647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middle, the raw signal will be close to zero due to cancellation of bipolar response function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4724400" y="1346732"/>
            <a:ext cx="3733800" cy="1625068"/>
            <a:chOff x="5334000" y="5004332"/>
            <a:chExt cx="3733800" cy="1625068"/>
          </a:xfrm>
        </p:grpSpPr>
        <p:grpSp>
          <p:nvGrpSpPr>
            <p:cNvPr id="34" name="Group 33"/>
            <p:cNvGrpSpPr/>
            <p:nvPr/>
          </p:nvGrpSpPr>
          <p:grpSpPr>
            <a:xfrm>
              <a:off x="5334000" y="5004332"/>
              <a:ext cx="3733800" cy="1625068"/>
              <a:chOff x="5334000" y="3251732"/>
              <a:chExt cx="3733800" cy="1625068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5334000" y="3251732"/>
                <a:ext cx="3733800" cy="1625068"/>
                <a:chOff x="5334000" y="2020864"/>
                <a:chExt cx="3733800" cy="1625068"/>
              </a:xfrm>
            </p:grpSpPr>
            <p:cxnSp>
              <p:nvCxnSpPr>
                <p:cNvPr id="39" name="Straight Arrow Connector 38"/>
                <p:cNvCxnSpPr/>
                <p:nvPr/>
              </p:nvCxnSpPr>
              <p:spPr>
                <a:xfrm flipV="1">
                  <a:off x="5791200" y="2209800"/>
                  <a:ext cx="0" cy="10668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5791200" y="3276600"/>
                  <a:ext cx="28194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TextBox 40"/>
                <p:cNvSpPr txBox="1"/>
                <p:nvPr/>
              </p:nvSpPr>
              <p:spPr>
                <a:xfrm>
                  <a:off x="7848600" y="3276600"/>
                  <a:ext cx="1219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Time</a:t>
                  </a:r>
                  <a:endParaRPr lang="en-US" dirty="0"/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5334000" y="2020864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Q</a:t>
                  </a:r>
                  <a:r>
                    <a:rPr lang="en-US" baseline="-25000" dirty="0" err="1" smtClean="0"/>
                    <a:t>eff</a:t>
                  </a:r>
                  <a:endParaRPr lang="en-US" baseline="-25000" dirty="0"/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 flipV="1">
                  <a:off x="5867400" y="2743200"/>
                  <a:ext cx="1143000" cy="53340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Straight Connector 37"/>
              <p:cNvCxnSpPr/>
              <p:nvPr/>
            </p:nvCxnSpPr>
            <p:spPr>
              <a:xfrm flipH="1" flipV="1">
                <a:off x="7010400" y="3974068"/>
                <a:ext cx="1143000" cy="533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Connector 34"/>
            <p:cNvCxnSpPr/>
            <p:nvPr/>
          </p:nvCxnSpPr>
          <p:spPr>
            <a:xfrm>
              <a:off x="6438900" y="5993368"/>
              <a:ext cx="0" cy="266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620000" y="5993368"/>
              <a:ext cx="0" cy="255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4724400" y="2971800"/>
            <a:ext cx="3733800" cy="1625068"/>
            <a:chOff x="5334000" y="3251732"/>
            <a:chExt cx="3733800" cy="1625068"/>
          </a:xfrm>
        </p:grpSpPr>
        <p:grpSp>
          <p:nvGrpSpPr>
            <p:cNvPr id="48" name="Group 47"/>
            <p:cNvGrpSpPr/>
            <p:nvPr/>
          </p:nvGrpSpPr>
          <p:grpSpPr>
            <a:xfrm>
              <a:off x="5334000" y="3251732"/>
              <a:ext cx="3733800" cy="1625068"/>
              <a:chOff x="5334000" y="2020864"/>
              <a:chExt cx="3733800" cy="1625068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 flipV="1">
                <a:off x="5791200" y="2209800"/>
                <a:ext cx="0" cy="1066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5791200" y="3276600"/>
                <a:ext cx="28194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7848600" y="3276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5334000" y="2020864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Q</a:t>
                </a:r>
                <a:r>
                  <a:rPr lang="en-US" baseline="-25000" dirty="0" err="1" smtClean="0"/>
                  <a:t>eff</a:t>
                </a:r>
                <a:endParaRPr lang="en-US" baseline="-25000" dirty="0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5867400" y="3226066"/>
                <a:ext cx="11430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Straight Connector 48"/>
            <p:cNvCxnSpPr/>
            <p:nvPr/>
          </p:nvCxnSpPr>
          <p:spPr>
            <a:xfrm flipH="1">
              <a:off x="7010400" y="4547132"/>
              <a:ext cx="11430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/>
          <p:cNvCxnSpPr/>
          <p:nvPr/>
        </p:nvCxnSpPr>
        <p:spPr>
          <a:xfrm flipV="1">
            <a:off x="6400800" y="4177002"/>
            <a:ext cx="0" cy="901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7543800" y="4227536"/>
            <a:ext cx="0" cy="536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5257800" y="4191000"/>
            <a:ext cx="0" cy="450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5072849" y="4724400"/>
            <a:ext cx="3771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signal is rising slowly, the net contribution on the raw digit will be small, however the signal will be long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266700" y="5867400"/>
            <a:ext cx="86945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induction plane signal can be very small in height </a:t>
            </a:r>
            <a:r>
              <a:rPr lang="en-US" sz="2800" b="1" dirty="0" smtClean="0">
                <a:sym typeface="Wingdings" panose="05000000000000000000" pitchFamily="2" charset="2"/>
              </a:rPr>
              <a:t> importance of zero suppression schem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5430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from </a:t>
            </a:r>
            <a:r>
              <a:rPr lang="en-US" dirty="0" err="1"/>
              <a:t>MicroBooNE</a:t>
            </a:r>
            <a:r>
              <a:rPr lang="en-US" dirty="0"/>
              <a:t> Event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6637"/>
            <a:ext cx="8229600" cy="5211763"/>
          </a:xfrm>
        </p:spPr>
        <p:txBody>
          <a:bodyPr/>
          <a:lstStyle/>
          <a:p>
            <a:r>
              <a:rPr lang="en-US" dirty="0"/>
              <a:t>http://www-microboone.fnal.gov/first-neutrinos/run3493_subrun821_event41075_ind0_small.p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1"/>
          <a:stretch/>
        </p:blipFill>
        <p:spPr bwMode="auto">
          <a:xfrm>
            <a:off x="2743200" y="2781300"/>
            <a:ext cx="5638800" cy="332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2819400"/>
            <a:ext cx="2057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ok at this track</a:t>
            </a:r>
          </a:p>
          <a:p>
            <a:endParaRPr lang="en-US" dirty="0"/>
          </a:p>
          <a:p>
            <a:r>
              <a:rPr lang="en-US" dirty="0" smtClean="0"/>
              <a:t>A track traveling close to perpendicular to wire planes</a:t>
            </a:r>
          </a:p>
          <a:p>
            <a:endParaRPr lang="en-US" dirty="0"/>
          </a:p>
          <a:p>
            <a:r>
              <a:rPr lang="en-US" dirty="0" smtClean="0"/>
              <a:t>Raw digits is very smal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86000" y="3004066"/>
            <a:ext cx="2438400" cy="882134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81100" y="6248400"/>
            <a:ext cx="659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We developed a procedure to recover this signal!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27198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382000" cy="822664"/>
          </a:xfrm>
        </p:spPr>
        <p:txBody>
          <a:bodyPr/>
          <a:lstStyle/>
          <a:p>
            <a:r>
              <a:rPr lang="en-US" dirty="0" smtClean="0"/>
              <a:t>Trouble with 1-D Deconvolu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9470624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33586907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09800" y="22860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7620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3686696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0406139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0" y="551720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</a:t>
            </a:r>
            <a:br>
              <a:rPr lang="en-US" sz="2400" dirty="0" smtClean="0"/>
            </a:br>
            <a:r>
              <a:rPr lang="en-US" sz="2400" dirty="0" smtClean="0"/>
              <a:t>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79852043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419600" y="1145232"/>
            <a:ext cx="47244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re is NO universal “average” response fun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 deconvolution assuming universal response function would lead to gaps in the images which CANNOT be explained by the dead channels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Vertex activ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EM show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rack with various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99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The Rescue: 2-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30327"/>
              </p:ext>
            </p:extLst>
          </p:nvPr>
        </p:nvGraphicFramePr>
        <p:xfrm>
          <a:off x="1371600" y="685800"/>
          <a:ext cx="6184900" cy="117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3213100" imgH="609600" progId="Equation.DSMT4">
                  <p:embed/>
                </p:oleObj>
              </mc:Choice>
              <mc:Fallback>
                <p:oleObj name="Equation" r:id="rId3" imgW="3213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6184900" cy="11734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0" y="19812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th induced signals, the signal is still linear sum of direct signal and induced signal</a:t>
            </a:r>
          </a:p>
          <a:p>
            <a:pPr lvl="1"/>
            <a:r>
              <a:rPr lang="en-US" sz="2400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represents the induced signal from </a:t>
            </a:r>
            <a:br>
              <a:rPr lang="en-US" sz="2400" dirty="0" smtClean="0"/>
            </a:br>
            <a:r>
              <a:rPr lang="en-US" sz="2400" dirty="0" smtClean="0"/>
              <a:t>i+1th wire signal to </a:t>
            </a:r>
            <a:r>
              <a:rPr lang="en-US" sz="2400" dirty="0" err="1" smtClean="0"/>
              <a:t>ith</a:t>
            </a:r>
            <a:r>
              <a:rPr lang="en-US" sz="2400" dirty="0" smtClean="0"/>
              <a:t> wire</a:t>
            </a:r>
          </a:p>
          <a:p>
            <a:pPr lvl="1"/>
            <a:r>
              <a:rPr lang="en-US" sz="2400" dirty="0" smtClean="0"/>
              <a:t>S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and S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are not directly related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97579"/>
              </p:ext>
            </p:extLst>
          </p:nvPr>
        </p:nvGraphicFramePr>
        <p:xfrm>
          <a:off x="0" y="3962400"/>
          <a:ext cx="5867400" cy="164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4178160" imgH="1168200" progId="Equation.DSMT4">
                  <p:embed/>
                </p:oleObj>
              </mc:Choice>
              <mc:Fallback>
                <p:oleObj name="Equation" r:id="rId5" imgW="4178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5867400" cy="164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37" y="5791200"/>
            <a:ext cx="7848600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2-D FFT</a:t>
            </a:r>
            <a:endParaRPr lang="en-US" sz="2800" b="1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7"/>
          <a:stretch/>
        </p:blipFill>
        <p:spPr>
          <a:xfrm>
            <a:off x="5943600" y="2743199"/>
            <a:ext cx="3200400" cy="2987575"/>
          </a:xfrm>
        </p:spPr>
      </p:pic>
    </p:spTree>
    <p:extLst>
      <p:ext uri="{BB962C8B-B14F-4D97-AF65-F5344CB8AC3E}">
        <p14:creationId xmlns:p14="http://schemas.microsoft.com/office/powerpoint/2010/main" val="255478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ust 2D deconvolution will not be enough </a:t>
            </a:r>
            <a:r>
              <a:rPr lang="en-US" dirty="0" smtClean="0">
                <a:sym typeface="Wingdings" panose="05000000000000000000" pitchFamily="2" charset="2"/>
              </a:rPr>
              <a:t> ROI + </a:t>
            </a:r>
            <a:r>
              <a:rPr lang="en-US" dirty="0">
                <a:sym typeface="Wingdings" panose="05000000000000000000" pitchFamily="2" charset="2"/>
              </a:rPr>
              <a:t>A</a:t>
            </a:r>
            <a:r>
              <a:rPr lang="en-US" dirty="0" smtClean="0">
                <a:sym typeface="Wingdings" panose="05000000000000000000" pitchFamily="2" charset="2"/>
              </a:rPr>
              <a:t>daptive </a:t>
            </a:r>
            <a:r>
              <a:rPr lang="en-US" dirty="0">
                <a:sym typeface="Wingdings" panose="05000000000000000000" pitchFamily="2" charset="2"/>
              </a:rPr>
              <a:t>B</a:t>
            </a:r>
            <a:r>
              <a:rPr lang="en-US" dirty="0" smtClean="0">
                <a:sym typeface="Wingdings" panose="05000000000000000000" pitchFamily="2" charset="2"/>
              </a:rPr>
              <a:t>aselin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429000"/>
            <a:ext cx="6207431" cy="290095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68561870"/>
              </p:ext>
            </p:extLst>
          </p:nvPr>
        </p:nvGraphicFramePr>
        <p:xfrm>
          <a:off x="304800" y="1600200"/>
          <a:ext cx="3028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3028950" cy="10080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12954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he bi-polar nature of induction signal amplify the low-frequency noise during deconv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One can improve the situation through ROI </a:t>
            </a:r>
            <a:r>
              <a:rPr lang="en-US" sz="2000" dirty="0"/>
              <a:t>(Bruce </a:t>
            </a:r>
            <a:r>
              <a:rPr lang="en-US" sz="2000" dirty="0" smtClean="0"/>
              <a:t>Baller, Robert </a:t>
            </a:r>
            <a:r>
              <a:rPr lang="en-US" sz="2000" dirty="0" err="1" smtClean="0"/>
              <a:t>Sulej</a:t>
            </a:r>
            <a:r>
              <a:rPr lang="en-US" sz="2000" dirty="0" smtClean="0"/>
              <a:t>) and adaptive baseline technique (M. Mooney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019800" y="3289280"/>
            <a:ext cx="312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N time bins with 2 MHz digitization frequency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 highest </a:t>
            </a:r>
            <a:r>
              <a:rPr lang="en-US" dirty="0" err="1" smtClean="0"/>
              <a:t>freq</a:t>
            </a:r>
            <a:r>
              <a:rPr lang="en-US" dirty="0" smtClean="0"/>
              <a:t> is 1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lowest </a:t>
            </a:r>
            <a:r>
              <a:rPr lang="en-US" dirty="0" err="1" smtClean="0"/>
              <a:t>freq</a:t>
            </a:r>
            <a:r>
              <a:rPr lang="en-US" dirty="0" smtClean="0"/>
              <a:t> (above 0) is  2/N MHz </a:t>
            </a:r>
            <a:br>
              <a:rPr lang="en-US" dirty="0" smtClean="0"/>
            </a:br>
            <a:r>
              <a:rPr lang="en-US" dirty="0" smtClean="0"/>
              <a:t>200 bins </a:t>
            </a:r>
            <a:r>
              <a:rPr lang="en-US" dirty="0" smtClean="0">
                <a:sym typeface="Wingdings" panose="05000000000000000000" pitchFamily="2" charset="2"/>
              </a:rPr>
              <a:t> 10 kHz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viously not sensitive to noise &lt; 2/N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aptive baseline </a:t>
            </a:r>
            <a:r>
              <a:rPr lang="en-US" dirty="0" smtClean="0">
                <a:sym typeface="Wingdings" panose="05000000000000000000" pitchFamily="2" charset="2"/>
              </a:rPr>
              <a:t> linear baseline correction instead of flat baseline correctio</a:t>
            </a:r>
            <a:r>
              <a:rPr lang="en-US" dirty="0">
                <a:sym typeface="Wingdings" panose="05000000000000000000" pitchFamily="2" charset="2"/>
              </a:rPr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1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1070" y="32747"/>
            <a:ext cx="720573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8614"/>
            <a:ext cx="4641610" cy="451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9135" y="5342226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NC after noise filtering is consistent with the expectation of cold electronics!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36533" y="4388119"/>
            <a:ext cx="487974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uBooNE</a:t>
            </a:r>
            <a:r>
              <a:rPr lang="en-US" dirty="0" smtClean="0"/>
              <a:t>: Cu-Au plated stainless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uch lower resistance than stainless wi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UNE: Copper-beryllium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imilar resistance as Cu-Au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Much lower c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light worse strength, but mitigated by the mechanical structures (i.e. spacers)</a:t>
            </a: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4294967295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91B7EE8-6B85-4F2F-87FD-672FCF9990FA}" type="datetime1">
              <a:rPr lang="en-US" smtClean="0">
                <a:latin typeface="Helvetica"/>
                <a:cs typeface="Helvetica"/>
              </a:rPr>
              <a:t>7/5/2016</a:t>
            </a:fld>
            <a:endParaRPr lang="en-US" dirty="0">
              <a:latin typeface="Helvetica"/>
              <a:cs typeface="Helvetica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2768" y="972646"/>
            <a:ext cx="4565600" cy="332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73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XQ_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XQ_theme</Template>
  <TotalTime>4231</TotalTime>
  <Words>1185</Words>
  <Application>Microsoft Office PowerPoint</Application>
  <PresentationFormat>On-screen Show (4:3)</PresentationFormat>
  <Paragraphs>221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XQ_theme</vt:lpstr>
      <vt:lpstr>Equation</vt:lpstr>
      <vt:lpstr>Single-Phase TPC Signal Processing</vt:lpstr>
      <vt:lpstr>Single-Phase TPC Signal Formation</vt:lpstr>
      <vt:lpstr>Example I: ideal track  (uniform charge density) </vt:lpstr>
      <vt:lpstr>Now look at the raw signal after  convolute with bi-polar signal</vt:lpstr>
      <vt:lpstr>Example from MicroBooNE Event Display</vt:lpstr>
      <vt:lpstr>Trouble with 1-D Deconvolution</vt:lpstr>
      <vt:lpstr>The Rescue: 2-D Deconvolution</vt:lpstr>
      <vt:lpstr>Just 2D deconvolution will not be enough  ROI + Adaptive Baseline</vt:lpstr>
      <vt:lpstr>Performance in MicroBooNE</vt:lpstr>
      <vt:lpstr>Performance in MicroBooNE</vt:lpstr>
      <vt:lpstr>Example Event Display (MicroBooNE)</vt:lpstr>
      <vt:lpstr>Example Event Display (MicroBooNE)</vt:lpstr>
      <vt:lpstr>PowerPoint Presentation</vt:lpstr>
      <vt:lpstr>Collection plane of the Same Event</vt:lpstr>
      <vt:lpstr>Requirements of a Field Response Calibration System</vt:lpstr>
      <vt:lpstr>PowerPoint Presentation</vt:lpstr>
      <vt:lpstr>Metrics for Signal Processing</vt:lpstr>
      <vt:lpstr>Preliminary RMS Results</vt:lpstr>
      <vt:lpstr>Summary of Signal Formation</vt:lpstr>
      <vt:lpstr>Summary</vt:lpstr>
      <vt:lpstr>PowerPoint Presentation</vt:lpstr>
      <vt:lpstr>Deconvolution and Matrix Inversion</vt:lpstr>
      <vt:lpstr>Matrix Inversion and Chi-square</vt:lpstr>
      <vt:lpstr>Adding a Penalty in Chi-square</vt:lpstr>
      <vt:lpstr>Continue</vt:lpstr>
      <vt:lpstr>A in Matrix vs. Filter in Deconvolution</vt:lpstr>
      <vt:lpstr>Use the Following “Wiener-like” Deconvolution Filter Fun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ian, Xin</dc:creator>
  <cp:lastModifiedBy>Qian, Xin</cp:lastModifiedBy>
  <cp:revision>22</cp:revision>
  <dcterms:created xsi:type="dcterms:W3CDTF">2006-08-16T00:00:00Z</dcterms:created>
  <dcterms:modified xsi:type="dcterms:W3CDTF">2016-07-05T05:19:34Z</dcterms:modified>
</cp:coreProperties>
</file>